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72F9AD" w14:textId="4791A32F" w:rsidR="00554A65" w:rsidRDefault="0039724E" w:rsidP="0039724E">
      <w:pPr>
        <w:pStyle w:val="MTDisplayEquation"/>
      </w:pPr>
      <w:r>
        <w:tab/>
      </w:r>
      <w:r w:rsidRPr="0039724E">
        <w:rPr>
          <w:position w:val="-214"/>
        </w:rPr>
        <w:object w:dxaOrig="3780" w:dyaOrig="4580" w14:anchorId="6348E2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8.95pt;height:228.95pt" o:ole="">
            <v:imagedata r:id="rId4" o:title=""/>
          </v:shape>
          <o:OLEObject Type="Embed" ProgID="Equation.DSMT4" ShapeID="_x0000_i1027" DrawAspect="Content" ObjectID="_1675978304" r:id="rId5"/>
        </w:object>
      </w:r>
      <w:r>
        <w:t xml:space="preserve"> </w:t>
      </w:r>
    </w:p>
    <w:p w14:paraId="76E76516" w14:textId="77777777" w:rsidR="0039724E" w:rsidRDefault="0039724E"/>
    <w:sectPr w:rsidR="0039724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6925"/>
    <w:rsid w:val="0001607C"/>
    <w:rsid w:val="0039724E"/>
    <w:rsid w:val="00554A65"/>
    <w:rsid w:val="00E069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4DD2B42-59E1-4818-99BC-BC38BD1807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9724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9724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1-02-27T16:38:00Z</dcterms:created>
  <dcterms:modified xsi:type="dcterms:W3CDTF">2021-02-27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